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8"/>
  </p:notesMasterIdLst>
  <p:sldIdLst>
    <p:sldId id="276" r:id="rId2"/>
    <p:sldId id="277" r:id="rId3"/>
    <p:sldId id="279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260" r:id="rId15"/>
    <p:sldId id="263" r:id="rId16"/>
    <p:sldId id="257" r:id="rId17"/>
    <p:sldId id="274" r:id="rId18"/>
    <p:sldId id="265" r:id="rId19"/>
    <p:sldId id="266" r:id="rId20"/>
    <p:sldId id="267" r:id="rId21"/>
    <p:sldId id="268" r:id="rId22"/>
    <p:sldId id="269" r:id="rId23"/>
    <p:sldId id="270" r:id="rId24"/>
    <p:sldId id="262" r:id="rId25"/>
    <p:sldId id="309" r:id="rId26"/>
    <p:sldId id="298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nh Nguyễn Hoàng" initials="MNH" lastIdx="1" clrIdx="0">
    <p:extLst>
      <p:ext uri="{19B8F6BF-5375-455C-9EA6-DF929625EA0E}">
        <p15:presenceInfo xmlns:p15="http://schemas.microsoft.com/office/powerpoint/2012/main" userId="b5490732f7d3907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20" autoAdjust="0"/>
    <p:restoredTop sz="94660"/>
  </p:normalViewPr>
  <p:slideViewPr>
    <p:cSldViewPr snapToGrid="0">
      <p:cViewPr varScale="1">
        <p:scale>
          <a:sx n="65" d="100"/>
          <a:sy n="65" d="100"/>
        </p:scale>
        <p:origin x="144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6F5895-FCC1-4663-A2C9-E9A58D8F1BDA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3CB9C-1F11-4D14-9EBA-1E4242A9D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349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D3CB9C-1F11-4D14-9EBA-1E4242A9D70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460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16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019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44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785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26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184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8719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288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0864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570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8298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6C3AC-A3F6-485C-9544-FB30EE638647}" type="datetimeFigureOut">
              <a:rPr lang="en-US" smtClean="0"/>
              <a:t>18/0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470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35.png"/><Relationship Id="rId4" Type="http://schemas.microsoft.com/office/2007/relationships/hdphoto" Target="../media/hdphoto1.wdp"/><Relationship Id="rId9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microsoft.com/office/2007/relationships/hdphoto" Target="../media/hdphoto8.wdp"/><Relationship Id="rId18" Type="http://schemas.microsoft.com/office/2007/relationships/hdphoto" Target="../media/hdphoto10.wdp"/><Relationship Id="rId3" Type="http://schemas.openxmlformats.org/officeDocument/2006/relationships/image" Target="../media/image42.png"/><Relationship Id="rId21" Type="http://schemas.openxmlformats.org/officeDocument/2006/relationships/image" Target="../media/image52.png"/><Relationship Id="rId7" Type="http://schemas.microsoft.com/office/2007/relationships/hdphoto" Target="../media/hdphoto5.wdp"/><Relationship Id="rId12" Type="http://schemas.openxmlformats.org/officeDocument/2006/relationships/image" Target="../media/image47.png"/><Relationship Id="rId17" Type="http://schemas.openxmlformats.org/officeDocument/2006/relationships/image" Target="../media/image50.png"/><Relationship Id="rId2" Type="http://schemas.openxmlformats.org/officeDocument/2006/relationships/image" Target="../media/image41.jpg"/><Relationship Id="rId16" Type="http://schemas.openxmlformats.org/officeDocument/2006/relationships/image" Target="../media/image49.png"/><Relationship Id="rId20" Type="http://schemas.openxmlformats.org/officeDocument/2006/relationships/slide" Target="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microsoft.com/office/2007/relationships/hdphoto" Target="../media/hdphoto7.wdp"/><Relationship Id="rId5" Type="http://schemas.openxmlformats.org/officeDocument/2006/relationships/image" Target="../media/image43.jpeg"/><Relationship Id="rId15" Type="http://schemas.microsoft.com/office/2007/relationships/hdphoto" Target="../media/hdphoto9.wdp"/><Relationship Id="rId10" Type="http://schemas.openxmlformats.org/officeDocument/2006/relationships/image" Target="../media/image46.png"/><Relationship Id="rId19" Type="http://schemas.openxmlformats.org/officeDocument/2006/relationships/image" Target="../media/image51.png"/><Relationship Id="rId4" Type="http://schemas.microsoft.com/office/2007/relationships/hdphoto" Target="../media/hdphoto4.wdp"/><Relationship Id="rId9" Type="http://schemas.microsoft.com/office/2007/relationships/hdphoto" Target="../media/hdphoto6.wdp"/><Relationship Id="rId1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slide" Target="slide21.xml"/><Relationship Id="rId18" Type="http://schemas.microsoft.com/office/2007/relationships/hdphoto" Target="../media/hdphoto8.wdp"/><Relationship Id="rId26" Type="http://schemas.microsoft.com/office/2007/relationships/hdphoto" Target="../media/hdphoto10.wdp"/><Relationship Id="rId3" Type="http://schemas.openxmlformats.org/officeDocument/2006/relationships/image" Target="../media/image42.png"/><Relationship Id="rId21" Type="http://schemas.microsoft.com/office/2007/relationships/hdphoto" Target="../media/hdphoto9.wdp"/><Relationship Id="rId7" Type="http://schemas.openxmlformats.org/officeDocument/2006/relationships/slide" Target="slide20.xml"/><Relationship Id="rId12" Type="http://schemas.microsoft.com/office/2007/relationships/hdphoto" Target="../media/hdphoto6.wdp"/><Relationship Id="rId17" Type="http://schemas.openxmlformats.org/officeDocument/2006/relationships/image" Target="../media/image47.png"/><Relationship Id="rId25" Type="http://schemas.openxmlformats.org/officeDocument/2006/relationships/image" Target="../media/image50.png"/><Relationship Id="rId2" Type="http://schemas.openxmlformats.org/officeDocument/2006/relationships/image" Target="../media/image41.jpg"/><Relationship Id="rId16" Type="http://schemas.openxmlformats.org/officeDocument/2006/relationships/slide" Target="slide11.xml"/><Relationship Id="rId20" Type="http://schemas.openxmlformats.org/officeDocument/2006/relationships/image" Target="../media/image48.png"/><Relationship Id="rId29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11" Type="http://schemas.openxmlformats.org/officeDocument/2006/relationships/image" Target="../media/image45.png"/><Relationship Id="rId24" Type="http://schemas.openxmlformats.org/officeDocument/2006/relationships/slide" Target="slide19.xml"/><Relationship Id="rId5" Type="http://schemas.openxmlformats.org/officeDocument/2006/relationships/slide" Target="slide22.xml"/><Relationship Id="rId15" Type="http://schemas.microsoft.com/office/2007/relationships/hdphoto" Target="../media/hdphoto7.wdp"/><Relationship Id="rId23" Type="http://schemas.openxmlformats.org/officeDocument/2006/relationships/image" Target="../media/image53.png"/><Relationship Id="rId28" Type="http://schemas.openxmlformats.org/officeDocument/2006/relationships/slide" Target="slide24.xml"/><Relationship Id="rId10" Type="http://schemas.openxmlformats.org/officeDocument/2006/relationships/slide" Target="slide18.xml"/><Relationship Id="rId19" Type="http://schemas.openxmlformats.org/officeDocument/2006/relationships/slide" Target="slide23.xml"/><Relationship Id="rId4" Type="http://schemas.microsoft.com/office/2007/relationships/hdphoto" Target="../media/hdphoto4.wdp"/><Relationship Id="rId9" Type="http://schemas.microsoft.com/office/2007/relationships/hdphoto" Target="../media/hdphoto5.wdp"/><Relationship Id="rId14" Type="http://schemas.openxmlformats.org/officeDocument/2006/relationships/image" Target="../media/image46.png"/><Relationship Id="rId22" Type="http://schemas.openxmlformats.org/officeDocument/2006/relationships/slide" Target="slide12.xml"/><Relationship Id="rId27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audio" Target="../media/audio2.wav"/><Relationship Id="rId7" Type="http://schemas.openxmlformats.org/officeDocument/2006/relationships/image" Target="../media/image5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audio" Target="../media/audio2.wav"/><Relationship Id="rId7" Type="http://schemas.openxmlformats.org/officeDocument/2006/relationships/image" Target="../media/image5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audio" Target="../media/audio2.wav"/><Relationship Id="rId7" Type="http://schemas.openxmlformats.org/officeDocument/2006/relationships/image" Target="../media/image5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audio" Target="../media/audio2.wav"/><Relationship Id="rId7" Type="http://schemas.openxmlformats.org/officeDocument/2006/relationships/image" Target="../media/image6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audio" Target="../media/audio2.wav"/><Relationship Id="rId7" Type="http://schemas.openxmlformats.org/officeDocument/2006/relationships/image" Target="../media/image6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13" Type="http://schemas.openxmlformats.org/officeDocument/2006/relationships/image" Target="../media/image65.wmf"/><Relationship Id="rId3" Type="http://schemas.openxmlformats.org/officeDocument/2006/relationships/audio" Target="../media/audio1.wav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slide" Target="slide17.xml"/><Relationship Id="rId11" Type="http://schemas.openxmlformats.org/officeDocument/2006/relationships/image" Target="../media/image64.wmf"/><Relationship Id="rId5" Type="http://schemas.openxmlformats.org/officeDocument/2006/relationships/audio" Target="../media/audio3.wav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18.bin"/><Relationship Id="rId4" Type="http://schemas.openxmlformats.org/officeDocument/2006/relationships/audio" Target="../media/audio2.wav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video" Target="../media/media1.mp4"/><Relationship Id="rId7" Type="http://schemas.openxmlformats.org/officeDocument/2006/relationships/image" Target="../media/image9.emf"/><Relationship Id="rId12" Type="http://schemas.openxmlformats.org/officeDocument/2006/relationships/oleObject" Target="../embeddings/oleObject4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jpg"/><Relationship Id="rId10" Type="http://schemas.openxmlformats.org/officeDocument/2006/relationships/image" Target="../media/image1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emf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4.emf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video" Target="../media/media1.mp4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9.bin"/><Relationship Id="rId2" Type="http://schemas.microsoft.com/office/2007/relationships/media" Target="../media/media1.mp4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6.wmf"/><Relationship Id="rId5" Type="http://schemas.openxmlformats.org/officeDocument/2006/relationships/image" Target="../media/image11.jp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video" Target="../media/media1.mp4"/><Relationship Id="rId7" Type="http://schemas.openxmlformats.org/officeDocument/2006/relationships/image" Target="../media/image20.wmf"/><Relationship Id="rId12" Type="http://schemas.openxmlformats.org/officeDocument/2006/relationships/image" Target="../media/image25.PNG"/><Relationship Id="rId2" Type="http://schemas.microsoft.com/office/2007/relationships/media" Target="../media/media1.mp4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24.jpg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1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4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0160" y="2164080"/>
            <a:ext cx="9906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VỚI TIẾT HỌC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HÔM NAY</a:t>
            </a:r>
            <a:endParaRPr lang="en-US" sz="6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465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51393" y="240024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9044" y="375510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269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3054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527403"/>
              </p:ext>
            </p:extLst>
          </p:nvPr>
        </p:nvGraphicFramePr>
        <p:xfrm>
          <a:off x="2587872" y="240024"/>
          <a:ext cx="9494537" cy="3066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94537">
                  <a:extLst>
                    <a:ext uri="{9D8B030D-6E8A-4147-A177-3AD203B41FA5}">
                      <a16:colId xmlns:a16="http://schemas.microsoft.com/office/drawing/2014/main" val="1913363219"/>
                    </a:ext>
                  </a:extLst>
                </a:gridCol>
              </a:tblGrid>
              <a:tr h="306695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788884"/>
                  </a:ext>
                </a:extLst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2900725" y="381819"/>
            <a:ext cx="4075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7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Rectangle 56"/>
          <p:cNvSpPr>
            <a:spLocks noChangeArrowheads="1"/>
          </p:cNvSpPr>
          <p:nvPr/>
        </p:nvSpPr>
        <p:spPr bwMode="auto">
          <a:xfrm>
            <a:off x="513915" y="3039159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36524" y="881015"/>
            <a:ext cx="46384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6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1" t="4189" r="9747" b="8302"/>
          <a:stretch>
            <a:fillRect/>
          </a:stretch>
        </p:blipFill>
        <p:spPr bwMode="auto">
          <a:xfrm>
            <a:off x="9717956" y="433312"/>
            <a:ext cx="2168845" cy="268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836524" y="1310190"/>
            <a:ext cx="688282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8719" y="3613809"/>
            <a:ext cx="793144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: B, E, A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: C, D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: m, p, k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: n, p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: n, k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: n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: 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822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7" grpId="0"/>
      <p:bldP spid="3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51393" y="240024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9044" y="375510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269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3054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2939959"/>
              </p:ext>
            </p:extLst>
          </p:nvPr>
        </p:nvGraphicFramePr>
        <p:xfrm>
          <a:off x="2587872" y="240024"/>
          <a:ext cx="9494537" cy="27991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94537">
                  <a:extLst>
                    <a:ext uri="{9D8B030D-6E8A-4147-A177-3AD203B41FA5}">
                      <a16:colId xmlns:a16="http://schemas.microsoft.com/office/drawing/2014/main" val="1913363219"/>
                    </a:ext>
                  </a:extLst>
                </a:gridCol>
              </a:tblGrid>
              <a:tr h="27991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788884"/>
                  </a:ext>
                </a:extLst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2900725" y="381819"/>
            <a:ext cx="4075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7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Rectangle 56"/>
          <p:cNvSpPr>
            <a:spLocks noChangeArrowheads="1"/>
          </p:cNvSpPr>
          <p:nvPr/>
        </p:nvSpPr>
        <p:spPr bwMode="auto">
          <a:xfrm>
            <a:off x="513915" y="3039159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98410" y="976479"/>
            <a:ext cx="887345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3915" y="3577570"/>
            <a:ext cx="6783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17" name="Picture 1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41" b="14101"/>
          <a:stretch/>
        </p:blipFill>
        <p:spPr bwMode="auto">
          <a:xfrm>
            <a:off x="354881" y="4219888"/>
            <a:ext cx="3438152" cy="21670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Picture 17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" r="4376"/>
          <a:stretch/>
        </p:blipFill>
        <p:spPr bwMode="auto">
          <a:xfrm>
            <a:off x="4069739" y="4287791"/>
            <a:ext cx="4858504" cy="17143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3878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7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76862" y="369179"/>
            <a:ext cx="2094271" cy="869686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13327" y="504665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437344"/>
              </p:ext>
            </p:extLst>
          </p:nvPr>
        </p:nvGraphicFramePr>
        <p:xfrm>
          <a:off x="476861" y="1374351"/>
          <a:ext cx="11233358" cy="23029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33358">
                  <a:extLst>
                    <a:ext uri="{9D8B030D-6E8A-4147-A177-3AD203B41FA5}">
                      <a16:colId xmlns:a16="http://schemas.microsoft.com/office/drawing/2014/main" val="2670015079"/>
                    </a:ext>
                  </a:extLst>
                </a:gridCol>
              </a:tblGrid>
              <a:tr h="23029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6241099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74026" y="1513857"/>
            <a:ext cx="3584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 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7 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4026" y="2037077"/>
            <a:ext cx="109493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56"/>
          <p:cNvSpPr>
            <a:spLocks noChangeArrowheads="1"/>
          </p:cNvSpPr>
          <p:nvPr/>
        </p:nvSpPr>
        <p:spPr bwMode="auto">
          <a:xfrm>
            <a:off x="574026" y="3812751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34068" y="3812751"/>
            <a:ext cx="91005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tabLst>
                <a:tab pos="738505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14" name="Picture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996" y="4498733"/>
            <a:ext cx="3416712" cy="2217481"/>
          </a:xfrm>
          <a:prstGeom prst="rect">
            <a:avLst/>
          </a:prstGeom>
        </p:spPr>
      </p:pic>
      <p:pic>
        <p:nvPicPr>
          <p:cNvPr id="15" name="Picture 4" descr="F:\1-原创素材\1_mm1102\PPT\PPT_014\materaials\kid_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864" y="4887765"/>
            <a:ext cx="965985" cy="1384863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F:\1-原创素材\1_mm1102\PPT\PPT_014\materaials\kid_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344" y="5136652"/>
            <a:ext cx="1094213" cy="1363492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812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/>
      <p:bldP spid="10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41327" y="470892"/>
            <a:ext cx="3439027" cy="88257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124242" y="636816"/>
            <a:ext cx="25170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T trắc nghiệm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S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759" b="96552" l="4598" r="9425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180627" y="823687"/>
            <a:ext cx="1273954" cy="2123257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4955458" y="310132"/>
            <a:ext cx="3824748" cy="2187262"/>
          </a:xfrm>
          <a:prstGeom prst="wedgeEllipseCallout">
            <a:avLst>
              <a:gd name="adj1" fmla="val 81929"/>
              <a:gd name="adj2" fmla="val 25006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HS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9244" r="100000">
                        <a14:foregroundMark x1="38655" y1="94086" x2="38655" y2="94086"/>
                        <a14:foregroundMark x1="72269" y1="95161" x2="72269" y2="9516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40451" y="5400374"/>
            <a:ext cx="848939" cy="1326915"/>
          </a:xfrm>
          <a:prstGeom prst="rect">
            <a:avLst/>
          </a:prstGeom>
        </p:spPr>
      </p:pic>
      <p:pic>
        <p:nvPicPr>
          <p:cNvPr id="9" name="HS3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493" b="96269" l="8140" r="89535">
                        <a14:foregroundMark x1="27907" y1="58209" x2="27907" y2="58209"/>
                        <a14:foregroundMark x1="26744" y1="61194" x2="26744" y2="61194"/>
                        <a14:foregroundMark x1="58140" y1="77612" x2="58140" y2="77612"/>
                        <a14:backgroundMark x1="52326" y1="77612" x2="52326" y2="77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12007" y="5094757"/>
            <a:ext cx="1036356" cy="1614784"/>
          </a:xfrm>
          <a:prstGeom prst="rect">
            <a:avLst/>
          </a:prstGeom>
        </p:spPr>
      </p:pic>
      <p:pic>
        <p:nvPicPr>
          <p:cNvPr id="10" name="HS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78202" y="4756142"/>
            <a:ext cx="1267904" cy="1614784"/>
          </a:xfrm>
          <a:prstGeom prst="rect">
            <a:avLst/>
          </a:prstGeom>
        </p:spPr>
      </p:pic>
      <p:sp>
        <p:nvSpPr>
          <p:cNvPr id="11" name="Oval Callout 10"/>
          <p:cNvSpPr/>
          <p:nvPr/>
        </p:nvSpPr>
        <p:spPr>
          <a:xfrm>
            <a:off x="7949401" y="3086566"/>
            <a:ext cx="3470788" cy="1868569"/>
          </a:xfrm>
          <a:prstGeom prst="wedgeEllipseCallout">
            <a:avLst>
              <a:gd name="adj1" fmla="val -50011"/>
              <a:gd name="adj2" fmla="val 61448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79725" y="714488"/>
            <a:ext cx="31322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19767" y="3543796"/>
            <a:ext cx="33331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!!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ẵ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g…g.. ạ….ạ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4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11" grpId="0" animBg="1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Kết quả hình ảnh cho SCHOOL 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826" y="4251594"/>
            <a:ext cx="8392254" cy="237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Kết quả hình ảnh cho SCHOOL P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826" y="135824"/>
            <a:ext cx="9590254" cy="494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RhythmFluteDance-VA-AlbumMelodyO_pvx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622426" y="9842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38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100000" numSld="14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48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7529354" y="3278984"/>
            <a:ext cx="3014905" cy="3423077"/>
          </a:xfrm>
          <a:prstGeom prst="rect">
            <a:avLst/>
          </a:prstGeom>
        </p:spPr>
      </p:pic>
      <p:pic>
        <p:nvPicPr>
          <p:cNvPr id="6" name="Picture 2" descr="Kết quả hình ảnh cho rác lon nước png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0" t="23365" r="9482" b="21501"/>
          <a:stretch/>
        </p:blipFill>
        <p:spPr bwMode="auto">
          <a:xfrm>
            <a:off x="6282571" y="4273484"/>
            <a:ext cx="496424" cy="352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45606" y="4990523"/>
            <a:ext cx="511332" cy="5384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966" b="88966" l="2273" r="9727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14597" y="5420283"/>
            <a:ext cx="883993" cy="5826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2809" b="100000" l="10000" r="9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44595" y="4308936"/>
            <a:ext cx="417641" cy="4956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8537" b="100000" l="0" r="98985">
                        <a14:backgroundMark x1="47716" y1="88415" x2="47716" y2="88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39051" y="5025362"/>
            <a:ext cx="563038" cy="4687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78995" y="4231749"/>
            <a:ext cx="833186" cy="649972"/>
          </a:xfrm>
          <a:prstGeom prst="rect">
            <a:avLst/>
          </a:prstGeom>
        </p:spPr>
      </p:pic>
      <p:pic>
        <p:nvPicPr>
          <p:cNvPr id="7170" name="Picture 2" descr="Kết quả hình ảnh cho mạng nhện 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588" y="832188"/>
            <a:ext cx="1128714" cy="108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9890" b="97253" l="9605" r="89831">
                        <a14:foregroundMark x1="54237" y1="70330" x2="54237" y2="70330"/>
                        <a14:foregroundMark x1="29944" y1="75275" x2="29944" y2="75275"/>
                        <a14:foregroundMark x1="45198" y1="87363" x2="45763" y2="86813"/>
                        <a14:foregroundMark x1="58192" y1="79121" x2="58192" y2="75824"/>
                        <a14:foregroundMark x1="61017" y1="67033" x2="59887" y2="64286"/>
                        <a14:foregroundMark x1="57062" y1="58791" x2="57062" y2="58791"/>
                        <a14:foregroundMark x1="48023" y1="66484" x2="48023" y2="66484"/>
                        <a14:foregroundMark x1="51977" y1="63187" x2="33333" y2="80220"/>
                        <a14:foregroundMark x1="56497" y1="85165" x2="56497" y2="85165"/>
                        <a14:foregroundMark x1="54237" y1="87363" x2="54237" y2="87363"/>
                        <a14:foregroundMark x1="37288" y1="86264" x2="37288" y2="86264"/>
                        <a14:foregroundMark x1="45198" y1="90659" x2="45198" y2="90659"/>
                        <a14:foregroundMark x1="48588" y1="90659" x2="48588" y2="9065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55148" y="3779521"/>
            <a:ext cx="755863" cy="777215"/>
          </a:xfrm>
          <a:prstGeom prst="rect">
            <a:avLst/>
          </a:prstGeom>
        </p:spPr>
      </p:pic>
      <p:pic>
        <p:nvPicPr>
          <p:cNvPr id="15" name="Picture 6" descr="Kết quả hình ảnh cho bắn súng png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202" y="3278983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49758" y="29917"/>
            <a:ext cx="486562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SẠCH LỚP HỌC</a:t>
            </a:r>
            <a:endParaRPr 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2" name="Picture 4" descr="Kết quả hình ảnh cho Play game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477" y="2545006"/>
            <a:ext cx="1561095" cy="869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669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027 -0.38541 L 0.20694 -0.38541 L 0.28975 -0.4868 L 0.37031 -0.38541 L 0.48646 -0.38541 L 0.48646 -0.24259 L 0.56753 -0.14189 L 0.48646 -0.04282 L 0.48646 0.1 L 0.37031 0.1 L 0.28975 0.19838 L 0.20694 0.1 L 0.09027 0.1 L 0.09027 -0.04282 L 0.00746 -0.14189 L 0.09027 -0.24259 L 0.09027 -0.38541 Z " pathEditMode="relative" rAng="0" ptsTypes="AAAAAAAAAAAAAAAAA">
                                      <p:cBhvr>
                                        <p:cTn id="6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2" y="2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9703" y="795923"/>
            <a:ext cx="995024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-19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85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48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7529354" y="3278984"/>
            <a:ext cx="3014905" cy="3423077"/>
          </a:xfrm>
          <a:prstGeom prst="rect">
            <a:avLst/>
          </a:prstGeom>
        </p:spPr>
      </p:pic>
      <p:pic>
        <p:nvPicPr>
          <p:cNvPr id="6" name="5" descr="Kết quả hình ảnh cho rác lon nước png">
            <a:hlinkClick r:id="rId5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0" t="23365" r="9482" b="21501"/>
          <a:stretch/>
        </p:blipFill>
        <p:spPr bwMode="auto">
          <a:xfrm>
            <a:off x="6282571" y="4273484"/>
            <a:ext cx="496424" cy="352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11802" y="4990523"/>
            <a:ext cx="511332" cy="538403"/>
          </a:xfrm>
          <a:prstGeom prst="rect">
            <a:avLst/>
          </a:prstGeom>
        </p:spPr>
      </p:pic>
      <p:pic>
        <p:nvPicPr>
          <p:cNvPr id="8" name="1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8966" b="88966" l="2273" r="9727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80793" y="5420283"/>
            <a:ext cx="883993" cy="582632"/>
          </a:xfrm>
          <a:prstGeom prst="rect">
            <a:avLst/>
          </a:prstGeom>
        </p:spPr>
      </p:pic>
      <p:pic>
        <p:nvPicPr>
          <p:cNvPr id="9" name="4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2809" b="100000" l="10000" r="9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44594" y="4308935"/>
            <a:ext cx="481392" cy="571252"/>
          </a:xfrm>
          <a:prstGeom prst="rect">
            <a:avLst/>
          </a:prstGeom>
        </p:spPr>
      </p:pic>
      <p:pic>
        <p:nvPicPr>
          <p:cNvPr id="10" name="7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537" b="100000" l="0" r="98985">
                        <a14:backgroundMark x1="47716" y1="88415" x2="47716" y2="88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90520" y="5363574"/>
            <a:ext cx="563038" cy="468722"/>
          </a:xfrm>
          <a:prstGeom prst="rect">
            <a:avLst/>
          </a:prstGeom>
        </p:spPr>
      </p:pic>
      <p:pic>
        <p:nvPicPr>
          <p:cNvPr id="11" name="6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10000" b="90000" l="10000" r="900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08588" y="4340549"/>
            <a:ext cx="833186" cy="649972"/>
          </a:xfrm>
          <a:prstGeom prst="rect">
            <a:avLst/>
          </a:prstGeom>
        </p:spPr>
      </p:pic>
      <p:pic>
        <p:nvPicPr>
          <p:cNvPr id="7170" name="8" descr="Kết quả hình ảnh cho mạng nhện png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70" y="1047099"/>
            <a:ext cx="819747" cy="78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2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9890" b="97253" l="9605" r="89831">
                        <a14:foregroundMark x1="54237" y1="70330" x2="54237" y2="70330"/>
                        <a14:foregroundMark x1="29944" y1="75275" x2="29944" y2="75275"/>
                        <a14:foregroundMark x1="45198" y1="87363" x2="45763" y2="86813"/>
                        <a14:foregroundMark x1="58192" y1="79121" x2="58192" y2="75824"/>
                        <a14:foregroundMark x1="61017" y1="67033" x2="59887" y2="64286"/>
                        <a14:foregroundMark x1="57062" y1="58791" x2="57062" y2="58791"/>
                        <a14:foregroundMark x1="48023" y1="66484" x2="48023" y2="66484"/>
                        <a14:foregroundMark x1="51977" y1="63187" x2="33333" y2="80220"/>
                        <a14:foregroundMark x1="56497" y1="85165" x2="56497" y2="85165"/>
                        <a14:foregroundMark x1="54237" y1="87363" x2="54237" y2="87363"/>
                        <a14:foregroundMark x1="37288" y1="86264" x2="37288" y2="86264"/>
                        <a14:foregroundMark x1="45198" y1="90659" x2="45198" y2="90659"/>
                        <a14:foregroundMark x1="48588" y1="90659" x2="48588" y2="9065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21344" y="3779521"/>
            <a:ext cx="755863" cy="777215"/>
          </a:xfrm>
          <a:prstGeom prst="rect">
            <a:avLst/>
          </a:prstGeom>
        </p:spPr>
      </p:pic>
      <p:pic>
        <p:nvPicPr>
          <p:cNvPr id="15" name="Chon1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621" y="5332063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Chon2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423" y="3741579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Chon3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051" y="4880187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Chon4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376" y="4215025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Chon5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2967" y="4067207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Chon6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039" y="4246580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Chon7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597" y="5185025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Chon8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006" y="1047099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Kết quả hình ảnh cho home png">
            <a:hlinkClick r:id="rId28" action="ppaction://hlinksldjump"/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0486" y="72859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734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5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1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71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4" dur="2000" fill="hold"/>
                                        <p:tgtEl>
                                          <p:spTgt spid="717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0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412093" y="1152188"/>
            <a:ext cx="7469868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514350" indent="-514350" algn="just">
              <a:buAutoNum type="arabicPeriod"/>
            </a:pP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Tx/>
              <a:buAutoNum type="arabicPeriod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ctr">
              <a:buAutoNum type="arabicPeriod"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625605" y="435803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647376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363794" y="4361864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363793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87"/>
          <a:stretch/>
        </p:blipFill>
        <p:spPr>
          <a:xfrm flipH="1">
            <a:off x="1542785" y="64399"/>
            <a:ext cx="1738617" cy="17020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8292" y="2086254"/>
            <a:ext cx="2011001" cy="1391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67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461070" y="1081632"/>
            <a:ext cx="9580555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2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705433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205541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227312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  <a:endParaRPr lang="en-US" sz="2800" dirty="0"/>
          </a:p>
        </p:txBody>
      </p:sp>
      <p:pic>
        <p:nvPicPr>
          <p:cNvPr id="37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Kết quả hình ảnh cho dọn rác p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952" y="217714"/>
            <a:ext cx="1720158" cy="1727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7285" y="1716517"/>
            <a:ext cx="2832904" cy="1801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39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06014" y="342280"/>
            <a:ext cx="996991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7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</a:t>
            </a:r>
            <a:r>
              <a:rPr lang="nl-NL" sz="37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: LUYỆN TẬP ĐIỂM VÀ ĐƯỜNG THẲNG</a:t>
            </a:r>
            <a:endParaRPr lang="en-US" sz="3700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31497" y="937341"/>
            <a:ext cx="29290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 lượng 1 tiết</a:t>
            </a:r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3"/>
          <a:srcRect t="49852"/>
          <a:stretch/>
        </p:blipFill>
        <p:spPr bwMode="auto">
          <a:xfrm>
            <a:off x="1" y="3658489"/>
            <a:ext cx="12192000" cy="319951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Oval 2"/>
          <p:cNvSpPr/>
          <p:nvPr/>
        </p:nvSpPr>
        <p:spPr>
          <a:xfrm>
            <a:off x="1111045" y="1539218"/>
            <a:ext cx="2094271" cy="86968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301825" y="1674704"/>
            <a:ext cx="17443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113283" y="1576380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340934" y="1711866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8922772" y="1539218"/>
            <a:ext cx="2094271" cy="869686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9159237" y="1674704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2214488" y="2535667"/>
            <a:ext cx="3439027" cy="88257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697403" y="2701591"/>
            <a:ext cx="25170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T trắc nghiệm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6461396" y="2554218"/>
            <a:ext cx="3439027" cy="882571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6836578" y="2738641"/>
            <a:ext cx="2645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57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" grpId="0" animBg="1"/>
      <p:bldP spid="15" grpId="0"/>
      <p:bldP spid="21" grpId="0" animBg="1"/>
      <p:bldP spid="23" grpId="0"/>
      <p:bldP spid="24" grpId="0" animBg="1"/>
      <p:bldP spid="25" grpId="0"/>
      <p:bldP spid="26" grpId="0" animBg="1"/>
      <p:bldP spid="27" grpId="0"/>
      <p:bldP spid="30" grpId="0" animBg="1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32221" y="1001487"/>
            <a:ext cx="10399339" cy="311822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3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 flipH="1">
            <a:off x="6205540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205541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>
            <a:off x="1698856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  <a:endParaRPr lang="en-US" sz="2800" dirty="0"/>
          </a:p>
        </p:txBody>
      </p:sp>
      <p:pic>
        <p:nvPicPr>
          <p:cNvPr id="37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Kết quả hình ảnh cho dọn rác pn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996" y="93490"/>
            <a:ext cx="1569720" cy="1569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8401" y="1748427"/>
            <a:ext cx="4157968" cy="2039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73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412093" y="1152188"/>
            <a:ext cx="7469868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 flipH="1">
            <a:off x="6147027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151335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>
            <a:off x="1698856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  <a:endParaRPr lang="en-US" sz="2800" dirty="0"/>
          </a:p>
        </p:txBody>
      </p:sp>
      <p:pic>
        <p:nvPicPr>
          <p:cNvPr id="37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Kết quả hình ảnh cho dọn rác png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12" r="3245" b="13034"/>
          <a:stretch/>
        </p:blipFill>
        <p:spPr bwMode="auto">
          <a:xfrm>
            <a:off x="1672890" y="82182"/>
            <a:ext cx="2195510" cy="142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4015" y="1932420"/>
            <a:ext cx="3766024" cy="184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8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120877" y="1152187"/>
            <a:ext cx="10176388" cy="2761051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5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705433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205541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227312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  <a:endParaRPr lang="en-US" sz="2800" dirty="0"/>
          </a:p>
        </p:txBody>
      </p:sp>
      <p:pic>
        <p:nvPicPr>
          <p:cNvPr id="37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Kết quả hình ảnh cho dọn rác png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43"/>
          <a:stretch/>
        </p:blipFill>
        <p:spPr bwMode="auto">
          <a:xfrm>
            <a:off x="983225" y="298746"/>
            <a:ext cx="1903231" cy="1706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85302" y="2005626"/>
            <a:ext cx="2784092" cy="1982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83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887795" y="1152188"/>
            <a:ext cx="8656838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 flipH="1">
            <a:off x="6205540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2" name="C"/>
          <p:cNvSpPr/>
          <p:nvPr/>
        </p:nvSpPr>
        <p:spPr>
          <a:xfrm flipH="1">
            <a:off x="6205541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3" name="D"/>
          <p:cNvSpPr/>
          <p:nvPr/>
        </p:nvSpPr>
        <p:spPr>
          <a:xfrm>
            <a:off x="1698856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  <a:endParaRPr lang="en-US" sz="2800" dirty="0"/>
          </a:p>
        </p:txBody>
      </p:sp>
      <p:pic>
        <p:nvPicPr>
          <p:cNvPr id="37" name="Picture 2" descr="Kết quả hình ảnh cho home 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Kết quả hình ảnh cho dọn rác png"/>
          <p:cNvPicPr>
            <a:picLocks noChangeAspect="1" noChangeArrowheads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84"/>
          <a:stretch/>
        </p:blipFill>
        <p:spPr bwMode="auto">
          <a:xfrm flipH="1">
            <a:off x="1027712" y="29406"/>
            <a:ext cx="1828800" cy="1798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5025" y="1776615"/>
            <a:ext cx="2886988" cy="202721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80722"/>
              </p:ext>
            </p:extLst>
          </p:nvPr>
        </p:nvGraphicFramePr>
        <p:xfrm>
          <a:off x="2799679" y="4549890"/>
          <a:ext cx="1868831" cy="49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9679" y="4549890"/>
                        <a:ext cx="1868831" cy="49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43445"/>
              </p:ext>
            </p:extLst>
          </p:nvPr>
        </p:nvGraphicFramePr>
        <p:xfrm>
          <a:off x="7737986" y="4523435"/>
          <a:ext cx="1814435" cy="48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7986" y="4523435"/>
                        <a:ext cx="1814435" cy="483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04095"/>
              </p:ext>
            </p:extLst>
          </p:nvPr>
        </p:nvGraphicFramePr>
        <p:xfrm>
          <a:off x="7737986" y="5683912"/>
          <a:ext cx="177165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37986" y="5683912"/>
                        <a:ext cx="1771650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05458"/>
              </p:ext>
            </p:extLst>
          </p:nvPr>
        </p:nvGraphicFramePr>
        <p:xfrm>
          <a:off x="2856512" y="5754036"/>
          <a:ext cx="1772321" cy="47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6512" y="5754036"/>
                        <a:ext cx="1772321" cy="47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61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63"/>
          <a:stretch/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048" y="1847094"/>
            <a:ext cx="905347" cy="15089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7280" y="2497435"/>
            <a:ext cx="905347" cy="15089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606" y="4677717"/>
            <a:ext cx="905347" cy="15089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841" y="5203100"/>
            <a:ext cx="905347" cy="150891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977375" y="649649"/>
            <a:ext cx="423725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ẢM ƠN CÁC BẠN!</a:t>
            </a:r>
            <a:endParaRPr lang="en-US" sz="4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9646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389008" y="981009"/>
            <a:ext cx="3439027" cy="882571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785884" y="1165432"/>
            <a:ext cx="2645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1580612"/>
              </p:ext>
            </p:extLst>
          </p:nvPr>
        </p:nvGraphicFramePr>
        <p:xfrm>
          <a:off x="2467897" y="2224001"/>
          <a:ext cx="8642555" cy="30165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2555">
                  <a:extLst>
                    <a:ext uri="{9D8B030D-6E8A-4147-A177-3AD203B41FA5}">
                      <a16:colId xmlns:a16="http://schemas.microsoft.com/office/drawing/2014/main" val="3874871568"/>
                    </a:ext>
                  </a:extLst>
                </a:gridCol>
              </a:tblGrid>
              <a:tr h="30165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6316014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743199" y="2048003"/>
            <a:ext cx="8180439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endParaRPr lang="en-US" sz="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0160" y="2387600"/>
            <a:ext cx="9906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LẠI CÁC EM Ở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HỌC TIẾP THEO</a:t>
            </a:r>
            <a:endParaRPr lang="en-US" sz="6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90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183756" y="498134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374535" y="702445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279923" y="237403"/>
            <a:ext cx="6528619" cy="4105403"/>
            <a:chOff x="765504" y="3539145"/>
            <a:chExt cx="888859" cy="893371"/>
          </a:xfrm>
        </p:grpSpPr>
        <p:pic>
          <p:nvPicPr>
            <p:cNvPr id="13" name="Picture 3" descr="F:\1-原创素材\1_mm1102\PPT\PPT_014\materaials\pageimg_g20i.pn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504" y="3539145"/>
              <a:ext cx="888859" cy="893371"/>
            </a:xfrm>
            <a:prstGeom prst="rect">
              <a:avLst/>
            </a:prstGeom>
            <a:noFill/>
            <a:effectLst>
              <a:glow rad="101600">
                <a:schemeClr val="bg1">
                  <a:lumMod val="85000"/>
                  <a:alpha val="6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857005" y="3618754"/>
              <a:ext cx="592091" cy="711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2400" b="1" dirty="0">
                  <a:solidFill>
                    <a:schemeClr val="bg1"/>
                  </a:solidFill>
                  <a:latin typeface="华康海报体W12(P)" pitchFamily="82" charset="-122"/>
                  <a:ea typeface="华康海报体W12(P)" pitchFamily="82" charset="-122"/>
                </a:rPr>
                <a:t>0</a:t>
              </a:r>
              <a:r>
                <a:rPr lang="en-US" altLang="zh-CN" sz="2400" b="1" dirty="0" smtClean="0">
                  <a:solidFill>
                    <a:schemeClr val="bg1"/>
                  </a:solidFill>
                  <a:latin typeface="华康海报体W12(P)" pitchFamily="82" charset="-122"/>
                  <a:ea typeface="华康海报体W12(P)" pitchFamily="82" charset="-122"/>
                </a:rPr>
                <a:t>1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352622" y="1813050"/>
            <a:ext cx="4212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HIẾU HỌC TẬP SỐ 1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55839" y="2133924"/>
            <a:ext cx="6037005" cy="4417765"/>
            <a:chOff x="6924426" y="2609715"/>
            <a:chExt cx="903736" cy="908324"/>
          </a:xfrm>
        </p:grpSpPr>
        <p:pic>
          <p:nvPicPr>
            <p:cNvPr id="16" name="Picture 3" descr="F:\1-原创素材\1_mm1102\PPT\PPT_014\materaials\pageimg_g20i.pn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4426" y="2609715"/>
              <a:ext cx="903736" cy="908324"/>
            </a:xfrm>
            <a:prstGeom prst="rect">
              <a:avLst/>
            </a:prstGeom>
            <a:noFill/>
            <a:effectLst>
              <a:glow rad="101600">
                <a:schemeClr val="bg1">
                  <a:lumMod val="85000"/>
                  <a:alpha val="6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7173881" y="2839657"/>
              <a:ext cx="487677" cy="4176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Các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em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làm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theo</a:t>
              </a:r>
              <a:endPara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ự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hướng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dẫn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ủa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cô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nhé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!</a:t>
              </a:r>
              <a:endPara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3" descr="F:\1-原创素材\1_mm1102\PPT\PPT_014\materaials\kid_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24257" y="4762800"/>
            <a:ext cx="844073" cy="1375332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F:\1-原创素材\1_mm1102\PPT\PPT_014\materaials\kid_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9691" y="4351809"/>
            <a:ext cx="1094213" cy="1363492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F:\1-原创素材\1_mm1102\PPT\PPT_014\materaials\kid_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232" y="4591174"/>
            <a:ext cx="965985" cy="1384863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525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58881" y="1314561"/>
            <a:ext cx="100623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hay S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ở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64006" y="1941223"/>
            <a:ext cx="92768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58881" y="2623491"/>
            <a:ext cx="9996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…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58881" y="3425319"/>
            <a:ext cx="58961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58881" y="4171725"/>
            <a:ext cx="105801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…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558881" y="5206045"/>
            <a:ext cx="89130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69207"/>
              </p:ext>
            </p:extLst>
          </p:nvPr>
        </p:nvGraphicFramePr>
        <p:xfrm>
          <a:off x="7263494" y="1285065"/>
          <a:ext cx="331531" cy="50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171257" imgH="235064" progId="Equation.DSMT4">
                  <p:embed/>
                </p:oleObj>
              </mc:Choice>
              <mc:Fallback>
                <p:oleObj name="Equation" r:id="rId6" imgW="171257" imgH="2350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63494" y="1285065"/>
                        <a:ext cx="331531" cy="50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75783" y="290211"/>
            <a:ext cx="62055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, d, e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33839"/>
              </p:ext>
            </p:extLst>
          </p:nvPr>
        </p:nvGraphicFramePr>
        <p:xfrm>
          <a:off x="9625158" y="1827239"/>
          <a:ext cx="421244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8" imgW="330180" imgH="495195" progId="Equation.DSMT4">
                  <p:embed/>
                </p:oleObj>
              </mc:Choice>
              <mc:Fallback>
                <p:oleObj name="Equation" r:id="rId8" imgW="330180" imgH="4951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25158" y="1827239"/>
                        <a:ext cx="421244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309591" y="3243"/>
            <a:ext cx="2368688" cy="1332387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9609292" y="185973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sz="28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21910"/>
              </p:ext>
            </p:extLst>
          </p:nvPr>
        </p:nvGraphicFramePr>
        <p:xfrm>
          <a:off x="10306224" y="2421428"/>
          <a:ext cx="437110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1" imgW="330180" imgH="495195" progId="Equation.DSMT4">
                  <p:embed/>
                </p:oleObj>
              </mc:Choice>
              <mc:Fallback>
                <p:oleObj name="Equation" r:id="rId11" imgW="330180" imgH="495195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6224" y="2421428"/>
                        <a:ext cx="437110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0326772" y="2454061"/>
            <a:ext cx="437110" cy="523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3219"/>
              </p:ext>
            </p:extLst>
          </p:nvPr>
        </p:nvGraphicFramePr>
        <p:xfrm>
          <a:off x="6236492" y="3296577"/>
          <a:ext cx="437110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2" imgW="330180" imgH="495195" progId="Equation.DSMT4">
                  <p:embed/>
                </p:oleObj>
              </mc:Choice>
              <mc:Fallback>
                <p:oleObj name="Equation" r:id="rId12" imgW="330180" imgH="495195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6492" y="3296577"/>
                        <a:ext cx="437110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6257040" y="3329210"/>
            <a:ext cx="437110" cy="523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82216"/>
              </p:ext>
            </p:extLst>
          </p:nvPr>
        </p:nvGraphicFramePr>
        <p:xfrm>
          <a:off x="3119904" y="4574179"/>
          <a:ext cx="421244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3" imgW="330180" imgH="495195" progId="Equation.DSMT4">
                  <p:embed/>
                </p:oleObj>
              </mc:Choice>
              <mc:Fallback>
                <p:oleObj name="Equation" r:id="rId13" imgW="330180" imgH="495195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9904" y="4574179"/>
                        <a:ext cx="421244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3104038" y="460667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sz="28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33454"/>
              </p:ext>
            </p:extLst>
          </p:nvPr>
        </p:nvGraphicFramePr>
        <p:xfrm>
          <a:off x="2152420" y="5612397"/>
          <a:ext cx="421244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4" imgW="330180" imgH="495195" progId="Equation.DSMT4">
                  <p:embed/>
                </p:oleObj>
              </mc:Choice>
              <mc:Fallback>
                <p:oleObj name="Equation" r:id="rId14" imgW="330180" imgH="495195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420" y="5612397"/>
                        <a:ext cx="421244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2136554" y="564488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sz="2800" dirty="0"/>
          </a:p>
        </p:txBody>
      </p:sp>
      <p:sp>
        <p:nvSpPr>
          <p:cNvPr id="38" name="Oval 37"/>
          <p:cNvSpPr/>
          <p:nvPr/>
        </p:nvSpPr>
        <p:spPr>
          <a:xfrm>
            <a:off x="558881" y="218570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749660" y="422881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43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8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39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17" grpId="0"/>
      <p:bldP spid="27" grpId="0"/>
      <p:bldP spid="31" grpId="0"/>
      <p:bldP spid="35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311893" y="571778"/>
            <a:ext cx="5287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6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09591" y="3243"/>
            <a:ext cx="2368688" cy="1332387"/>
          </a:xfrm>
          <a:prstGeom prst="rect">
            <a:avLst/>
          </a:prstGeom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558881" y="1469310"/>
            <a:ext cx="70359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895" y="2217934"/>
            <a:ext cx="3109412" cy="3032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558881" y="5636500"/>
            <a:ext cx="102419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1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B. 2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C. 3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D. 4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Connector 4"/>
          <p:cNvSpPr/>
          <p:nvPr/>
        </p:nvSpPr>
        <p:spPr>
          <a:xfrm>
            <a:off x="5876818" y="5636500"/>
            <a:ext cx="544530" cy="52322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32" name="Oval 31"/>
          <p:cNvSpPr/>
          <p:nvPr/>
        </p:nvSpPr>
        <p:spPr>
          <a:xfrm>
            <a:off x="558881" y="218570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49660" y="422881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464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17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291806" y="515888"/>
            <a:ext cx="5143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6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09591" y="3243"/>
            <a:ext cx="2368688" cy="1332387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8881" y="1335630"/>
            <a:ext cx="73356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bao nhiêu đường thẳng trong hình sau: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06" y="1915250"/>
            <a:ext cx="3945350" cy="2821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83606" y="4933766"/>
            <a:ext cx="823975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B. 2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3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D. 4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lowchart: Connector 11"/>
          <p:cNvSpPr/>
          <p:nvPr/>
        </p:nvSpPr>
        <p:spPr>
          <a:xfrm>
            <a:off x="6328881" y="5526811"/>
            <a:ext cx="544530" cy="52322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3" name="Oval 12"/>
          <p:cNvSpPr/>
          <p:nvPr/>
        </p:nvSpPr>
        <p:spPr>
          <a:xfrm>
            <a:off x="558881" y="218570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49660" y="422881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863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17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240436" y="455658"/>
            <a:ext cx="5204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6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09591" y="3243"/>
            <a:ext cx="2368688" cy="1332387"/>
          </a:xfrm>
          <a:prstGeom prst="rect">
            <a:avLst/>
          </a:prstGeom>
        </p:spPr>
      </p:pic>
      <p:sp>
        <p:nvSpPr>
          <p:cNvPr id="12" name="Flowchart: Connector 11"/>
          <p:cNvSpPr/>
          <p:nvPr/>
        </p:nvSpPr>
        <p:spPr>
          <a:xfrm>
            <a:off x="1383859" y="4876772"/>
            <a:ext cx="544530" cy="52322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pic>
        <p:nvPicPr>
          <p:cNvPr id="4101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490" y="2128583"/>
            <a:ext cx="4325691" cy="2463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41144"/>
              </p:ext>
            </p:extLst>
          </p:nvPr>
        </p:nvGraphicFramePr>
        <p:xfrm>
          <a:off x="1982385" y="4873567"/>
          <a:ext cx="2081550" cy="47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8" imgW="876300" imgH="203200" progId="Equation.DSMT4">
                  <p:embed/>
                </p:oleObj>
              </mc:Choice>
              <mc:Fallback>
                <p:oleObj name="Equation" r:id="rId8" imgW="876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385" y="4873567"/>
                        <a:ext cx="2081550" cy="47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24036"/>
              </p:ext>
            </p:extLst>
          </p:nvPr>
        </p:nvGraphicFramePr>
        <p:xfrm>
          <a:off x="6986423" y="4858877"/>
          <a:ext cx="2106203" cy="4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0" imgW="863225" imgH="203112" progId="Equation.DSMT4">
                  <p:embed/>
                </p:oleObj>
              </mc:Choice>
              <mc:Fallback>
                <p:oleObj name="Equation" r:id="rId10" imgW="86322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23" y="4858877"/>
                        <a:ext cx="2106203" cy="495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8851"/>
              </p:ext>
            </p:extLst>
          </p:nvPr>
        </p:nvGraphicFramePr>
        <p:xfrm>
          <a:off x="1959502" y="5447210"/>
          <a:ext cx="2129905" cy="50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2" imgW="863225" imgH="203112" progId="Equation.DSMT4">
                  <p:embed/>
                </p:oleObj>
              </mc:Choice>
              <mc:Fallback>
                <p:oleObj name="Equation" r:id="rId12" imgW="863225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502" y="5447210"/>
                        <a:ext cx="2129905" cy="50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52042"/>
              </p:ext>
            </p:extLst>
          </p:nvPr>
        </p:nvGraphicFramePr>
        <p:xfrm>
          <a:off x="6986423" y="5399978"/>
          <a:ext cx="2115636" cy="48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4" imgW="888614" imgH="203112" progId="Equation.DSMT4">
                  <p:embed/>
                </p:oleObj>
              </mc:Choice>
              <mc:Fallback>
                <p:oleObj name="Equation" r:id="rId14" imgW="88861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23" y="5399978"/>
                        <a:ext cx="2115636" cy="483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58881" y="1402466"/>
            <a:ext cx="313579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24956" y="4829553"/>
            <a:ext cx="623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513491" y="4829553"/>
            <a:ext cx="356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B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424956" y="5399902"/>
            <a:ext cx="603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513491" y="5352773"/>
            <a:ext cx="3586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D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58881" y="218570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49660" y="422881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6163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17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99258" y="412507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26909" y="547993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269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3054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669784"/>
              </p:ext>
            </p:extLst>
          </p:nvPr>
        </p:nvGraphicFramePr>
        <p:xfrm>
          <a:off x="550607" y="1535869"/>
          <a:ext cx="11179278" cy="37637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9278">
                  <a:extLst>
                    <a:ext uri="{9D8B030D-6E8A-4147-A177-3AD203B41FA5}">
                      <a16:colId xmlns:a16="http://schemas.microsoft.com/office/drawing/2014/main" val="1913363219"/>
                    </a:ext>
                  </a:extLst>
                </a:gridCol>
              </a:tblGrid>
              <a:tr h="376371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788884"/>
                  </a:ext>
                </a:extLst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863459" y="1677664"/>
            <a:ext cx="3584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6 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13836"/>
              </p:ext>
            </p:extLst>
          </p:nvPr>
        </p:nvGraphicFramePr>
        <p:xfrm>
          <a:off x="8258462" y="2201244"/>
          <a:ext cx="415853" cy="41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462" y="2201244"/>
                        <a:ext cx="415853" cy="41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070"/>
              </p:ext>
            </p:extLst>
          </p:nvPr>
        </p:nvGraphicFramePr>
        <p:xfrm>
          <a:off x="9065145" y="2157344"/>
          <a:ext cx="431801" cy="51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8" imgW="126835" imgH="152202" progId="Equation.DSMT4">
                  <p:embed/>
                </p:oleObj>
              </mc:Choice>
              <mc:Fallback>
                <p:oleObj name="Equation" r:id="rId8" imgW="126835" imgH="15220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145" y="2157344"/>
                        <a:ext cx="431801" cy="51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78115"/>
              </p:ext>
            </p:extLst>
          </p:nvPr>
        </p:nvGraphicFramePr>
        <p:xfrm>
          <a:off x="3456226" y="2667016"/>
          <a:ext cx="3994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0" imgW="1726920" imgH="203040" progId="Equation.DSMT4">
                  <p:embed/>
                </p:oleObj>
              </mc:Choice>
              <mc:Fallback>
                <p:oleObj name="Equation" r:id="rId10" imgW="172692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26" y="2667016"/>
                        <a:ext cx="399415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44"/>
          <p:cNvSpPr>
            <a:spLocks noChangeArrowheads="1"/>
          </p:cNvSpPr>
          <p:nvPr/>
        </p:nvSpPr>
        <p:spPr bwMode="auto">
          <a:xfrm>
            <a:off x="863459" y="2140579"/>
            <a:ext cx="78108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45"/>
          <p:cNvSpPr>
            <a:spLocks noChangeArrowheads="1"/>
          </p:cNvSpPr>
          <p:nvPr/>
        </p:nvSpPr>
        <p:spPr bwMode="auto">
          <a:xfrm>
            <a:off x="8499544" y="2133659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46"/>
          <p:cNvSpPr>
            <a:spLocks noChangeArrowheads="1"/>
          </p:cNvSpPr>
          <p:nvPr/>
        </p:nvSpPr>
        <p:spPr bwMode="auto">
          <a:xfrm>
            <a:off x="9414245" y="2140579"/>
            <a:ext cx="16289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63459" y="2640356"/>
            <a:ext cx="2851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Picture 62"/>
          <p:cNvPicPr/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9" t="9508" r="6150" b="14501"/>
          <a:stretch/>
        </p:blipFill>
        <p:spPr bwMode="auto">
          <a:xfrm>
            <a:off x="3240991" y="3268509"/>
            <a:ext cx="5433324" cy="1883594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7" name="Rectangle 56"/>
          <p:cNvSpPr>
            <a:spLocks noChangeArrowheads="1"/>
          </p:cNvSpPr>
          <p:nvPr/>
        </p:nvSpPr>
        <p:spPr bwMode="auto">
          <a:xfrm>
            <a:off x="799258" y="5341458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14143"/>
              </p:ext>
            </p:extLst>
          </p:nvPr>
        </p:nvGraphicFramePr>
        <p:xfrm>
          <a:off x="2563813" y="5767444"/>
          <a:ext cx="3532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3" imgW="1346040" imgH="203040" progId="Equation.DSMT4">
                  <p:embed/>
                </p:oleObj>
              </mc:Choice>
              <mc:Fallback>
                <p:oleObj name="Equation" r:id="rId13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3813" y="5767444"/>
                        <a:ext cx="35321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842292" y="0"/>
            <a:ext cx="2349708" cy="1321711"/>
          </a:xfrm>
          <a:prstGeom prst="rect">
            <a:avLst/>
          </a:prstGeom>
        </p:spPr>
      </p:pic>
      <p:sp>
        <p:nvSpPr>
          <p:cNvPr id="73" name="Rectangle 72"/>
          <p:cNvSpPr/>
          <p:nvPr/>
        </p:nvSpPr>
        <p:spPr>
          <a:xfrm>
            <a:off x="3328091" y="607498"/>
            <a:ext cx="50433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54791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4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video>
              <p:cMediaNode vol="80000">
                <p:cTn id="95" fill="hold" display="0">
                  <p:stCondLst>
                    <p:cond delay="indefinite"/>
                  </p:stCondLst>
                </p:cTn>
                <p:tgtEl>
                  <p:spTgt spid="72"/>
                </p:tgtEl>
              </p:cMediaNode>
            </p:video>
          </p:childTnLst>
        </p:cTn>
      </p:par>
    </p:tnLst>
    <p:bldLst>
      <p:bldP spid="4" grpId="0" animBg="1"/>
      <p:bldP spid="5" grpId="0"/>
      <p:bldP spid="46" grpId="0"/>
      <p:bldP spid="54" grpId="0"/>
      <p:bldP spid="55" grpId="0"/>
      <p:bldP spid="56" grpId="0"/>
      <p:bldP spid="60" grpId="0"/>
      <p:bldP spid="67" grpId="0"/>
      <p:bldP spid="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840387" y="372739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068038" y="508225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269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3054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2792153"/>
              </p:ext>
            </p:extLst>
          </p:nvPr>
        </p:nvGraphicFramePr>
        <p:xfrm>
          <a:off x="530942" y="1352256"/>
          <a:ext cx="11179278" cy="3066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9278">
                  <a:extLst>
                    <a:ext uri="{9D8B030D-6E8A-4147-A177-3AD203B41FA5}">
                      <a16:colId xmlns:a16="http://schemas.microsoft.com/office/drawing/2014/main" val="1913363219"/>
                    </a:ext>
                  </a:extLst>
                </a:gridCol>
              </a:tblGrid>
              <a:tr h="306695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788884"/>
                  </a:ext>
                </a:extLst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843794" y="1494051"/>
            <a:ext cx="3584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7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704343"/>
              </p:ext>
            </p:extLst>
          </p:nvPr>
        </p:nvGraphicFramePr>
        <p:xfrm>
          <a:off x="3651516" y="3335416"/>
          <a:ext cx="415853" cy="41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516" y="3335416"/>
                        <a:ext cx="415853" cy="41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69575"/>
              </p:ext>
            </p:extLst>
          </p:nvPr>
        </p:nvGraphicFramePr>
        <p:xfrm>
          <a:off x="4487618" y="3293957"/>
          <a:ext cx="431801" cy="51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6" imgW="126835" imgH="152202" progId="Equation.DSMT4">
                  <p:embed/>
                </p:oleObj>
              </mc:Choice>
              <mc:Fallback>
                <p:oleObj name="Equation" r:id="rId6" imgW="126835" imgH="152202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618" y="3293957"/>
                        <a:ext cx="431801" cy="51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44"/>
          <p:cNvSpPr>
            <a:spLocks noChangeArrowheads="1"/>
          </p:cNvSpPr>
          <p:nvPr/>
        </p:nvSpPr>
        <p:spPr bwMode="auto">
          <a:xfrm>
            <a:off x="843794" y="1995759"/>
            <a:ext cx="10502376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aseline="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;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”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45"/>
          <p:cNvSpPr>
            <a:spLocks noChangeArrowheads="1"/>
          </p:cNvSpPr>
          <p:nvPr/>
        </p:nvSpPr>
        <p:spPr bwMode="auto">
          <a:xfrm>
            <a:off x="3914993" y="3281732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56"/>
          <p:cNvSpPr>
            <a:spLocks noChangeArrowheads="1"/>
          </p:cNvSpPr>
          <p:nvPr/>
        </p:nvSpPr>
        <p:spPr bwMode="auto">
          <a:xfrm>
            <a:off x="799258" y="4485421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0287" y="4523820"/>
            <a:ext cx="3277456" cy="1428952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2301105" y="4485421"/>
            <a:ext cx="10269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b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48239"/>
              </p:ext>
            </p:extLst>
          </p:nvPr>
        </p:nvGraphicFramePr>
        <p:xfrm>
          <a:off x="2359300" y="6062603"/>
          <a:ext cx="2610360" cy="49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00" y="6062603"/>
                        <a:ext cx="2610360" cy="492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95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4" grpId="0"/>
      <p:bldP spid="55" grpId="0"/>
      <p:bldP spid="6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56</TotalTime>
  <Words>1120</Words>
  <Application>Microsoft Office PowerPoint</Application>
  <PresentationFormat>Widescreen</PresentationFormat>
  <Paragraphs>295</Paragraphs>
  <Slides>26</Slides>
  <Notes>1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华康海报体W12(P)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inh Nguyễn Hoàng</cp:lastModifiedBy>
  <cp:revision>60</cp:revision>
  <dcterms:created xsi:type="dcterms:W3CDTF">2020-02-21T15:00:08Z</dcterms:created>
  <dcterms:modified xsi:type="dcterms:W3CDTF">2021-07-18T16:56:19Z</dcterms:modified>
</cp:coreProperties>
</file>